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1D48EAF" w14:textId="6729F0A1" w:rsidR="00A72B6C" w:rsidRPr="000A19FF" w:rsidRDefault="00B703EF">
      <w:pPr>
        <w:pStyle w:val="Title"/>
        <w:tabs>
          <w:tab w:val="clear" w:pos="4770"/>
          <w:tab w:val="clear" w:pos="9540"/>
          <w:tab w:val="center" w:pos="4680"/>
          <w:tab w:val="right" w:pos="9360"/>
        </w:tabs>
        <w:jc w:val="both"/>
        <w:rPr>
          <w:szCs w:val="28"/>
        </w:rPr>
      </w:pPr>
      <w:r>
        <w:rPr>
          <w:szCs w:val="28"/>
        </w:rPr>
        <w:t>ECEG 4</w:t>
      </w:r>
      <w:r w:rsidR="003174BB">
        <w:rPr>
          <w:szCs w:val="28"/>
        </w:rPr>
        <w:t>9</w:t>
      </w:r>
      <w:r>
        <w:rPr>
          <w:szCs w:val="28"/>
        </w:rPr>
        <w:t>7</w:t>
      </w:r>
      <w:r w:rsidR="00A72B6C" w:rsidRPr="000A19FF">
        <w:rPr>
          <w:szCs w:val="28"/>
        </w:rPr>
        <w:tab/>
      </w:r>
      <w:r w:rsidR="00EC4695">
        <w:rPr>
          <w:szCs w:val="28"/>
        </w:rPr>
        <w:t>Wireless System Design</w:t>
      </w:r>
      <w:r>
        <w:rPr>
          <w:szCs w:val="28"/>
        </w:rPr>
        <w:tab/>
        <w:t>Spring 20</w:t>
      </w:r>
      <w:r w:rsidR="006532F0">
        <w:rPr>
          <w:szCs w:val="28"/>
        </w:rPr>
        <w:t>23</w:t>
      </w:r>
    </w:p>
    <w:p w14:paraId="727294F4" w14:textId="77777777" w:rsidR="00A72B6C" w:rsidRDefault="00A72B6C">
      <w:pPr>
        <w:rPr>
          <w:sz w:val="24"/>
        </w:rPr>
      </w:pPr>
    </w:p>
    <w:p w14:paraId="30C95C7D" w14:textId="64091194" w:rsidR="003455A4" w:rsidRDefault="00B2005C" w:rsidP="003455A4">
      <w:pPr>
        <w:pStyle w:val="Heading5"/>
      </w:pPr>
      <w:r>
        <w:t>Selected Answers to HW</w:t>
      </w:r>
      <w:r w:rsidR="002414AF">
        <w:t xml:space="preserve"> #</w:t>
      </w:r>
      <w:r w:rsidR="005A6124">
        <w:t>4</w:t>
      </w:r>
    </w:p>
    <w:p w14:paraId="37EDE706" w14:textId="77777777" w:rsidR="00CF4B56" w:rsidRDefault="00CF4B56" w:rsidP="00781458">
      <w:pPr>
        <w:rPr>
          <w:sz w:val="24"/>
          <w:szCs w:val="24"/>
        </w:rPr>
      </w:pPr>
    </w:p>
    <w:p w14:paraId="3CC4B330" w14:textId="77777777" w:rsidR="00B2005C" w:rsidRDefault="00B2005C" w:rsidP="00781458">
      <w:pPr>
        <w:rPr>
          <w:sz w:val="24"/>
          <w:szCs w:val="24"/>
        </w:rPr>
      </w:pPr>
    </w:p>
    <w:p w14:paraId="480DED8C" w14:textId="77777777" w:rsidR="00CB5DB4" w:rsidRDefault="00CB5DB4" w:rsidP="00CB5DB4">
      <w:pPr>
        <w:rPr>
          <w:sz w:val="24"/>
          <w:szCs w:val="24"/>
        </w:rPr>
      </w:pPr>
      <w:r>
        <w:rPr>
          <w:sz w:val="24"/>
          <w:szCs w:val="24"/>
        </w:rPr>
        <w:t>Include explanatory text and intermediate calculations in your solutions. You will not receive credit for merely repeating an answer given here without supporting work.</w:t>
      </w:r>
    </w:p>
    <w:p w14:paraId="595EF0C5" w14:textId="77777777" w:rsidR="00CB5DB4" w:rsidRDefault="00CB5DB4" w:rsidP="00CB5DB4">
      <w:pPr>
        <w:rPr>
          <w:sz w:val="24"/>
          <w:szCs w:val="24"/>
        </w:rPr>
      </w:pPr>
    </w:p>
    <w:p w14:paraId="2A479866" w14:textId="77777777" w:rsidR="00CB5DB4" w:rsidRDefault="00CB5DB4" w:rsidP="00CB5DB4">
      <w:pPr>
        <w:rPr>
          <w:sz w:val="24"/>
          <w:szCs w:val="24"/>
        </w:rPr>
      </w:pPr>
      <w:r>
        <w:rPr>
          <w:sz w:val="24"/>
          <w:szCs w:val="24"/>
        </w:rPr>
        <w:t>If an answer is not provided below, it is because either the solution is trivial or disclosure of the answer would give away too much of the solution.</w:t>
      </w:r>
    </w:p>
    <w:p w14:paraId="17AE4AF0" w14:textId="77777777" w:rsidR="00CB5DB4" w:rsidRDefault="00CB5DB4" w:rsidP="00CB5DB4">
      <w:pPr>
        <w:rPr>
          <w:sz w:val="24"/>
          <w:szCs w:val="24"/>
        </w:rPr>
      </w:pPr>
    </w:p>
    <w:p w14:paraId="147D906A" w14:textId="77777777" w:rsidR="00CB5DB4" w:rsidRDefault="00CB5DB4" w:rsidP="00CB5DB4">
      <w:pPr>
        <w:rPr>
          <w:sz w:val="24"/>
          <w:szCs w:val="24"/>
        </w:rPr>
      </w:pPr>
      <w:r>
        <w:rPr>
          <w:sz w:val="24"/>
          <w:szCs w:val="24"/>
        </w:rPr>
        <w:t>Although some effort has been made to ensure that there are no errors in the answers below, some might nevertheless appear because of the rush to post them. Please let me know as soon as possible if you discover an apparent error.</w:t>
      </w:r>
    </w:p>
    <w:p w14:paraId="64379AE1" w14:textId="77777777" w:rsidR="00B2005C" w:rsidRDefault="00B2005C" w:rsidP="00781458">
      <w:pPr>
        <w:rPr>
          <w:sz w:val="24"/>
          <w:szCs w:val="24"/>
        </w:rPr>
      </w:pPr>
    </w:p>
    <w:p w14:paraId="443DA0CD" w14:textId="77777777" w:rsidR="00082EDD" w:rsidRDefault="00082EDD" w:rsidP="00781458">
      <w:pPr>
        <w:rPr>
          <w:sz w:val="24"/>
          <w:szCs w:val="24"/>
        </w:rPr>
      </w:pPr>
    </w:p>
    <w:p w14:paraId="5123E876" w14:textId="51843A8B" w:rsidR="008373A3" w:rsidRDefault="00F5514D" w:rsidP="00781458">
      <w:pPr>
        <w:rPr>
          <w:sz w:val="24"/>
          <w:szCs w:val="24"/>
        </w:rPr>
      </w:pPr>
      <w:r w:rsidRPr="00F5514D">
        <w:rPr>
          <w:b/>
          <w:sz w:val="24"/>
          <w:szCs w:val="24"/>
        </w:rPr>
        <w:t>1.</w:t>
      </w:r>
      <w:r>
        <w:rPr>
          <w:sz w:val="24"/>
          <w:szCs w:val="24"/>
        </w:rPr>
        <w:tab/>
      </w:r>
      <w:r w:rsidR="00BD4636">
        <w:rPr>
          <w:sz w:val="24"/>
          <w:szCs w:val="24"/>
        </w:rPr>
        <w:t>[proof]</w:t>
      </w:r>
    </w:p>
    <w:p w14:paraId="422D3D8F" w14:textId="77777777" w:rsidR="008373A3" w:rsidRDefault="008373A3" w:rsidP="00781458">
      <w:pPr>
        <w:rPr>
          <w:sz w:val="24"/>
          <w:szCs w:val="24"/>
        </w:rPr>
      </w:pPr>
    </w:p>
    <w:p w14:paraId="1FC69ADF" w14:textId="2E8EB2D2" w:rsidR="00CB5DB4" w:rsidRDefault="00082EDD" w:rsidP="00E3735B">
      <w:pPr>
        <w:rPr>
          <w:sz w:val="24"/>
          <w:szCs w:val="24"/>
        </w:rPr>
      </w:pPr>
      <w:r>
        <w:rPr>
          <w:b/>
          <w:sz w:val="24"/>
          <w:szCs w:val="24"/>
        </w:rPr>
        <w:t>2</w:t>
      </w:r>
      <w:r w:rsidR="00321DC6" w:rsidRPr="004560C3">
        <w:rPr>
          <w:b/>
          <w:sz w:val="24"/>
          <w:szCs w:val="24"/>
        </w:rPr>
        <w:t>.</w:t>
      </w:r>
      <w:r w:rsidR="00321DC6">
        <w:rPr>
          <w:sz w:val="24"/>
          <w:szCs w:val="24"/>
        </w:rPr>
        <w:tab/>
      </w:r>
      <w:r w:rsidR="00BD4636" w:rsidRPr="008373A3">
        <w:rPr>
          <w:i/>
          <w:sz w:val="24"/>
          <w:szCs w:val="24"/>
        </w:rPr>
        <w:t>S</w:t>
      </w:r>
      <w:r w:rsidR="00BD4636" w:rsidRPr="008373A3">
        <w:rPr>
          <w:sz w:val="24"/>
          <w:szCs w:val="24"/>
          <w:vertAlign w:val="subscript"/>
        </w:rPr>
        <w:t>1</w:t>
      </w:r>
      <w:r w:rsidR="00360AB3">
        <w:rPr>
          <w:sz w:val="24"/>
          <w:szCs w:val="24"/>
          <w:vertAlign w:val="subscript"/>
        </w:rPr>
        <w:t>1</w:t>
      </w:r>
      <w:r w:rsidR="00BD4636">
        <w:rPr>
          <w:sz w:val="24"/>
          <w:szCs w:val="24"/>
        </w:rPr>
        <w:t xml:space="preserve"> = 0</w:t>
      </w:r>
      <w:r w:rsidR="00360AB3">
        <w:rPr>
          <w:sz w:val="24"/>
          <w:szCs w:val="24"/>
        </w:rPr>
        <w:t xml:space="preserve"> (not exactly</w:t>
      </w:r>
      <w:r w:rsidR="00CB5DB4">
        <w:rPr>
          <w:sz w:val="24"/>
          <w:szCs w:val="24"/>
        </w:rPr>
        <w:t xml:space="preserve"> with the resistor value given</w:t>
      </w:r>
      <w:r w:rsidR="00360AB3">
        <w:rPr>
          <w:sz w:val="24"/>
          <w:szCs w:val="24"/>
        </w:rPr>
        <w:t xml:space="preserve">, but </w:t>
      </w:r>
      <w:r w:rsidR="00CB5DB4" w:rsidRPr="00CB5DB4">
        <w:rPr>
          <w:i/>
          <w:sz w:val="24"/>
          <w:szCs w:val="24"/>
        </w:rPr>
        <w:t>S</w:t>
      </w:r>
      <w:r w:rsidR="00CB5DB4" w:rsidRPr="00CB5DB4">
        <w:rPr>
          <w:sz w:val="24"/>
          <w:szCs w:val="24"/>
          <w:vertAlign w:val="subscript"/>
        </w:rPr>
        <w:t>11</w:t>
      </w:r>
      <w:r w:rsidR="00CB5DB4">
        <w:rPr>
          <w:sz w:val="24"/>
          <w:szCs w:val="24"/>
        </w:rPr>
        <w:t xml:space="preserve"> </w:t>
      </w:r>
      <w:r w:rsidR="00360AB3">
        <w:rPr>
          <w:sz w:val="24"/>
          <w:szCs w:val="24"/>
        </w:rPr>
        <w:t xml:space="preserve">is </w:t>
      </w:r>
      <w:r w:rsidR="00B66A2D">
        <w:rPr>
          <w:sz w:val="24"/>
          <w:szCs w:val="24"/>
        </w:rPr>
        <w:t>negligibly</w:t>
      </w:r>
      <w:r w:rsidR="00360AB3">
        <w:rPr>
          <w:sz w:val="24"/>
          <w:szCs w:val="24"/>
        </w:rPr>
        <w:t xml:space="preserve"> small</w:t>
      </w:r>
      <w:bookmarkStart w:id="0" w:name="_GoBack"/>
      <w:bookmarkEnd w:id="0"/>
      <w:r w:rsidR="00360AB3">
        <w:rPr>
          <w:sz w:val="24"/>
          <w:szCs w:val="24"/>
        </w:rPr>
        <w:t>)</w:t>
      </w:r>
      <w:r w:rsidR="00CB5DB4">
        <w:rPr>
          <w:sz w:val="24"/>
          <w:szCs w:val="24"/>
        </w:rPr>
        <w:t>;</w:t>
      </w:r>
    </w:p>
    <w:p w14:paraId="05516289" w14:textId="7A49F8C9" w:rsidR="00D45045" w:rsidRDefault="008373A3" w:rsidP="00CB5DB4">
      <w:pPr>
        <w:ind w:firstLine="720"/>
        <w:rPr>
          <w:sz w:val="24"/>
          <w:szCs w:val="24"/>
        </w:rPr>
      </w:pPr>
      <w:r w:rsidRPr="008373A3">
        <w:rPr>
          <w:i/>
          <w:sz w:val="24"/>
          <w:szCs w:val="24"/>
        </w:rPr>
        <w:t>S</w:t>
      </w:r>
      <w:r w:rsidRPr="008373A3">
        <w:rPr>
          <w:sz w:val="24"/>
          <w:szCs w:val="24"/>
          <w:vertAlign w:val="subscript"/>
        </w:rPr>
        <w:t>2</w:t>
      </w:r>
      <w:r w:rsidR="00BD4636">
        <w:rPr>
          <w:sz w:val="24"/>
          <w:szCs w:val="24"/>
          <w:vertAlign w:val="subscript"/>
        </w:rPr>
        <w:t>1</w:t>
      </w:r>
      <w:r>
        <w:rPr>
          <w:sz w:val="24"/>
          <w:szCs w:val="24"/>
        </w:rPr>
        <w:t xml:space="preserve"> =</w:t>
      </w:r>
      <w:r w:rsidR="00BD4636">
        <w:rPr>
          <w:sz w:val="24"/>
          <w:szCs w:val="24"/>
        </w:rPr>
        <w:t xml:space="preserve"> </w:t>
      </w:r>
      <w:r w:rsidR="00AB31A2">
        <w:rPr>
          <w:sz w:val="24"/>
          <w:szCs w:val="24"/>
        </w:rPr>
        <w:t>0.</w:t>
      </w:r>
      <w:r w:rsidR="00EA514D">
        <w:rPr>
          <w:sz w:val="24"/>
          <w:szCs w:val="24"/>
        </w:rPr>
        <w:t>10</w:t>
      </w:r>
    </w:p>
    <w:p w14:paraId="1E3DDDF0" w14:textId="21AC2D01" w:rsidR="00B608B5" w:rsidRDefault="00B608B5" w:rsidP="00082EDD">
      <w:pPr>
        <w:rPr>
          <w:sz w:val="24"/>
          <w:szCs w:val="24"/>
        </w:rPr>
      </w:pPr>
    </w:p>
    <w:p w14:paraId="65473E00" w14:textId="2298950A" w:rsidR="0006093E" w:rsidRDefault="0006093E" w:rsidP="00082EDD">
      <w:pPr>
        <w:rPr>
          <w:sz w:val="24"/>
          <w:szCs w:val="24"/>
        </w:rPr>
      </w:pPr>
      <w:r w:rsidRPr="0006093E">
        <w:rPr>
          <w:b/>
          <w:sz w:val="24"/>
          <w:szCs w:val="24"/>
        </w:rPr>
        <w:t>3.</w:t>
      </w:r>
      <w:r w:rsidR="00081E16">
        <w:rPr>
          <w:sz w:val="24"/>
          <w:szCs w:val="24"/>
        </w:rPr>
        <w:tab/>
      </w:r>
      <w:r w:rsidR="00081E16" w:rsidRPr="00081E16">
        <w:rPr>
          <w:position w:val="-24"/>
          <w:sz w:val="24"/>
          <w:szCs w:val="24"/>
        </w:rPr>
        <w:object w:dxaOrig="1219" w:dyaOrig="660" w14:anchorId="3C09EA6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75pt;height:33pt" o:ole="">
            <v:imagedata r:id="rId7" o:title=""/>
          </v:shape>
          <o:OLEObject Type="Embed" ProgID="Equation.DSMT4" ShapeID="_x0000_i1025" DrawAspect="Content" ObjectID="_1739096157" r:id="rId8"/>
        </w:object>
      </w:r>
      <w:r w:rsidR="00081E16">
        <w:rPr>
          <w:sz w:val="24"/>
          <w:szCs w:val="24"/>
        </w:rPr>
        <w:t xml:space="preserve">    and    </w:t>
      </w:r>
      <w:r w:rsidR="00081E16" w:rsidRPr="00081E16">
        <w:rPr>
          <w:position w:val="-24"/>
          <w:sz w:val="24"/>
          <w:szCs w:val="24"/>
        </w:rPr>
        <w:object w:dxaOrig="1219" w:dyaOrig="620" w14:anchorId="032367C2">
          <v:shape id="_x0000_i1026" type="#_x0000_t75" style="width:60.75pt;height:30.75pt" o:ole="">
            <v:imagedata r:id="rId9" o:title=""/>
          </v:shape>
          <o:OLEObject Type="Embed" ProgID="Equation.DSMT4" ShapeID="_x0000_i1026" DrawAspect="Content" ObjectID="_1739096158" r:id="rId10"/>
        </w:object>
      </w:r>
    </w:p>
    <w:p w14:paraId="73F42729" w14:textId="788F46F4" w:rsidR="0006093E" w:rsidRDefault="0006093E" w:rsidP="00082EDD">
      <w:pPr>
        <w:rPr>
          <w:sz w:val="24"/>
          <w:szCs w:val="24"/>
        </w:rPr>
      </w:pPr>
    </w:p>
    <w:p w14:paraId="7C1FA93A" w14:textId="0998BD33" w:rsidR="00AB31A2" w:rsidRPr="008074FE" w:rsidRDefault="00B02B44" w:rsidP="00AB31A2">
      <w:pPr>
        <w:rPr>
          <w:rFonts w:eastAsia="SimSun"/>
          <w:sz w:val="24"/>
          <w:szCs w:val="24"/>
          <w:lang w:eastAsia="zh-CN"/>
        </w:rPr>
      </w:pPr>
      <w:r>
        <w:rPr>
          <w:b/>
          <w:sz w:val="24"/>
          <w:szCs w:val="24"/>
        </w:rPr>
        <w:t>4</w:t>
      </w:r>
      <w:r w:rsidRPr="00F5514D">
        <w:rPr>
          <w:b/>
          <w:sz w:val="24"/>
          <w:szCs w:val="24"/>
        </w:rPr>
        <w:t>.</w:t>
      </w:r>
      <w:r>
        <w:rPr>
          <w:sz w:val="24"/>
          <w:szCs w:val="24"/>
        </w:rPr>
        <w:tab/>
      </w:r>
      <w:r w:rsidR="00E22BD0" w:rsidRPr="00C8773C">
        <w:rPr>
          <w:position w:val="-12"/>
        </w:rPr>
        <w:object w:dxaOrig="1520" w:dyaOrig="360" w14:anchorId="6782B254">
          <v:shape id="_x0000_i1027" type="#_x0000_t75" style="width:76.5pt;height:18pt" o:ole="">
            <v:imagedata r:id="rId11" o:title=""/>
          </v:shape>
          <o:OLEObject Type="Embed" ProgID="Equation.DSMT4" ShapeID="_x0000_i1027" DrawAspect="Content" ObjectID="_1739096159" r:id="rId12"/>
        </w:object>
      </w:r>
    </w:p>
    <w:p w14:paraId="65AC2362" w14:textId="099059D9" w:rsidR="00AB31A2" w:rsidRDefault="00254BB2" w:rsidP="00AB31A2">
      <w:pPr>
        <w:ind w:right="-14" w:firstLine="720"/>
      </w:pPr>
      <w:r w:rsidRPr="00311579">
        <w:rPr>
          <w:position w:val="-12"/>
          <w:sz w:val="24"/>
          <w:szCs w:val="24"/>
        </w:rPr>
        <w:object w:dxaOrig="1740" w:dyaOrig="360" w14:anchorId="69F8503B">
          <v:shape id="_x0000_i1028" type="#_x0000_t75" style="width:87pt;height:18pt" o:ole="">
            <v:imagedata r:id="rId13" o:title=""/>
          </v:shape>
          <o:OLEObject Type="Embed" ProgID="Equation.DSMT4" ShapeID="_x0000_i1028" DrawAspect="Content" ObjectID="_1739096160" r:id="rId14"/>
        </w:object>
      </w:r>
    </w:p>
    <w:p w14:paraId="17D6569F" w14:textId="69B0F893" w:rsidR="00AB31A2" w:rsidRDefault="004F3319" w:rsidP="00AB31A2">
      <w:pPr>
        <w:ind w:right="-14" w:firstLine="720"/>
      </w:pPr>
      <w:r w:rsidRPr="00C8773C">
        <w:rPr>
          <w:position w:val="-12"/>
        </w:rPr>
        <w:object w:dxaOrig="1740" w:dyaOrig="360" w14:anchorId="4DC5E6C9">
          <v:shape id="_x0000_i1029" type="#_x0000_t75" style="width:87pt;height:18pt" o:ole="">
            <v:imagedata r:id="rId15" o:title=""/>
          </v:shape>
          <o:OLEObject Type="Embed" ProgID="Equation.DSMT4" ShapeID="_x0000_i1029" DrawAspect="Content" ObjectID="_1739096161" r:id="rId16"/>
        </w:object>
      </w:r>
    </w:p>
    <w:p w14:paraId="14C5DA72" w14:textId="55256096" w:rsidR="00AB31A2" w:rsidRDefault="00254BB2" w:rsidP="00AB31A2">
      <w:pPr>
        <w:ind w:right="-14" w:firstLine="720"/>
      </w:pPr>
      <w:r w:rsidRPr="00311579">
        <w:rPr>
          <w:position w:val="-12"/>
          <w:sz w:val="24"/>
          <w:szCs w:val="24"/>
        </w:rPr>
        <w:object w:dxaOrig="1820" w:dyaOrig="360" w14:anchorId="1E6BB00C">
          <v:shape id="_x0000_i1030" type="#_x0000_t75" style="width:90.75pt;height:18pt" o:ole="">
            <v:imagedata r:id="rId17" o:title=""/>
          </v:shape>
          <o:OLEObject Type="Embed" ProgID="Equation.DSMT4" ShapeID="_x0000_i1030" DrawAspect="Content" ObjectID="_1739096162" r:id="rId18"/>
        </w:object>
      </w:r>
    </w:p>
    <w:p w14:paraId="2BA1F09C" w14:textId="3DF9FDD1" w:rsidR="0006093E" w:rsidRDefault="00CB5DB4" w:rsidP="00082EDD">
      <w:pPr>
        <w:rPr>
          <w:sz w:val="24"/>
          <w:szCs w:val="24"/>
        </w:rPr>
      </w:pPr>
      <w:r>
        <w:rPr>
          <w:sz w:val="24"/>
          <w:szCs w:val="24"/>
        </w:rPr>
        <w:tab/>
        <w:t xml:space="preserve">Load impedance ≈ 250 </w:t>
      </w:r>
      <w:r w:rsidRPr="00CB5DB4">
        <w:rPr>
          <w:rFonts w:ascii="Symbol" w:hAnsi="Symbol"/>
          <w:sz w:val="24"/>
          <w:szCs w:val="24"/>
        </w:rPr>
        <w:t></w:t>
      </w:r>
      <w:r>
        <w:rPr>
          <w:sz w:val="24"/>
          <w:szCs w:val="24"/>
        </w:rPr>
        <w:t xml:space="preserve"> (real)</w:t>
      </w:r>
    </w:p>
    <w:p w14:paraId="3A8B040E" w14:textId="77777777" w:rsidR="00CB5DB4" w:rsidRDefault="00CB5DB4" w:rsidP="00082EDD">
      <w:pPr>
        <w:rPr>
          <w:sz w:val="24"/>
          <w:szCs w:val="24"/>
        </w:rPr>
      </w:pPr>
    </w:p>
    <w:p w14:paraId="5703607C" w14:textId="779E4E6E" w:rsidR="00AB31A2" w:rsidRDefault="00FD7B01" w:rsidP="00082EDD">
      <w:pPr>
        <w:rPr>
          <w:sz w:val="24"/>
          <w:szCs w:val="24"/>
        </w:rPr>
      </w:pPr>
      <w:r>
        <w:rPr>
          <w:b/>
          <w:sz w:val="24"/>
          <w:szCs w:val="24"/>
        </w:rPr>
        <w:t>5</w:t>
      </w:r>
      <w:r w:rsidRPr="00F5514D">
        <w:rPr>
          <w:b/>
          <w:sz w:val="24"/>
          <w:szCs w:val="24"/>
        </w:rPr>
        <w:t>.</w:t>
      </w:r>
      <w:r>
        <w:rPr>
          <w:sz w:val="24"/>
          <w:szCs w:val="24"/>
        </w:rPr>
        <w:tab/>
      </w:r>
      <w:r w:rsidR="00AB31A2" w:rsidRPr="00AB31A2">
        <w:rPr>
          <w:i/>
          <w:sz w:val="24"/>
          <w:szCs w:val="24"/>
        </w:rPr>
        <w:t>P</w:t>
      </w:r>
      <w:r w:rsidR="00AB31A2" w:rsidRPr="00AB31A2">
        <w:rPr>
          <w:i/>
          <w:sz w:val="24"/>
          <w:szCs w:val="24"/>
          <w:vertAlign w:val="subscript"/>
        </w:rPr>
        <w:t>L</w:t>
      </w:r>
      <w:r w:rsidR="00AB31A2">
        <w:rPr>
          <w:sz w:val="24"/>
          <w:szCs w:val="24"/>
        </w:rPr>
        <w:t xml:space="preserve"> = </w:t>
      </w:r>
      <w:r w:rsidR="00886219">
        <w:rPr>
          <w:sz w:val="24"/>
          <w:szCs w:val="24"/>
        </w:rPr>
        <w:t>160</w:t>
      </w:r>
      <w:r w:rsidR="00AB31A2">
        <w:rPr>
          <w:sz w:val="24"/>
          <w:szCs w:val="24"/>
        </w:rPr>
        <w:t xml:space="preserve"> </w:t>
      </w:r>
      <w:proofErr w:type="spellStart"/>
      <w:r w:rsidR="00AB31A2">
        <w:rPr>
          <w:sz w:val="24"/>
          <w:szCs w:val="24"/>
        </w:rPr>
        <w:t>mW</w:t>
      </w:r>
      <w:proofErr w:type="spellEnd"/>
    </w:p>
    <w:p w14:paraId="6B4B323B" w14:textId="77777777" w:rsidR="00AB31A2" w:rsidRDefault="00AB31A2" w:rsidP="00082EDD">
      <w:pPr>
        <w:rPr>
          <w:sz w:val="24"/>
          <w:szCs w:val="24"/>
        </w:rPr>
      </w:pPr>
    </w:p>
    <w:sectPr w:rsidR="00AB31A2" w:rsidSect="00FC7B43">
      <w:footerReference w:type="even" r:id="rId19"/>
      <w:footerReference w:type="default" r:id="rId20"/>
      <w:pgSz w:w="12240" w:h="15840"/>
      <w:pgMar w:top="810" w:right="1440" w:bottom="90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8824FF5" w14:textId="77777777" w:rsidR="008110B9" w:rsidRDefault="008110B9">
      <w:r>
        <w:separator/>
      </w:r>
    </w:p>
  </w:endnote>
  <w:endnote w:type="continuationSeparator" w:id="0">
    <w:p w14:paraId="36D91931" w14:textId="77777777" w:rsidR="008110B9" w:rsidRDefault="008110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9B13A3" w14:textId="77777777" w:rsidR="00082EDD" w:rsidRDefault="00082ED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474D219E" w14:textId="77777777" w:rsidR="00082EDD" w:rsidRDefault="00082ED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376203" w14:textId="77777777" w:rsidR="00082EDD" w:rsidRPr="00DD67DB" w:rsidRDefault="00082EDD" w:rsidP="00DD67D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793D09A" w14:textId="77777777" w:rsidR="008110B9" w:rsidRDefault="008110B9">
      <w:r>
        <w:separator/>
      </w:r>
    </w:p>
  </w:footnote>
  <w:footnote w:type="continuationSeparator" w:id="0">
    <w:p w14:paraId="3CE25DC6" w14:textId="77777777" w:rsidR="008110B9" w:rsidRDefault="008110B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165BB8"/>
    <w:multiLevelType w:val="singleLevel"/>
    <w:tmpl w:val="0409000F"/>
    <w:lvl w:ilvl="0">
      <w:start w:val="1"/>
      <w:numFmt w:val="decimal"/>
      <w:lvlText w:val="%1."/>
      <w:lvlJc w:val="left"/>
      <w:pPr>
        <w:tabs>
          <w:tab w:val="num" w:pos="360"/>
        </w:tabs>
        <w:ind w:left="360" w:hanging="360"/>
      </w:pPr>
      <w:rPr>
        <w:rFonts w:hint="default"/>
      </w:rPr>
    </w:lvl>
  </w:abstractNum>
  <w:abstractNum w:abstractNumId="1" w15:restartNumberingAfterBreak="0">
    <w:nsid w:val="07BC636D"/>
    <w:multiLevelType w:val="hybridMultilevel"/>
    <w:tmpl w:val="8CB4780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9083169"/>
    <w:multiLevelType w:val="hybridMultilevel"/>
    <w:tmpl w:val="8D7E9012"/>
    <w:lvl w:ilvl="0" w:tplc="0E4A7D3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C1708E4"/>
    <w:multiLevelType w:val="hybridMultilevel"/>
    <w:tmpl w:val="30B62A50"/>
    <w:lvl w:ilvl="0" w:tplc="51E08CE6">
      <w:start w:val="2"/>
      <w:numFmt w:val="decimal"/>
      <w:lvlText w:val="%1."/>
      <w:lvlJc w:val="left"/>
      <w:pPr>
        <w:tabs>
          <w:tab w:val="num" w:pos="360"/>
        </w:tabs>
        <w:ind w:left="360" w:hanging="360"/>
      </w:pPr>
      <w:rPr>
        <w:rFonts w:ascii="Times New Roman" w:hAnsi="Times New Roman" w:hint="default"/>
        <w:b w:val="0"/>
        <w:i w:val="0"/>
        <w:sz w:val="24"/>
        <w:szCs w:val="24"/>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15:restartNumberingAfterBreak="0">
    <w:nsid w:val="0D0C4506"/>
    <w:multiLevelType w:val="hybridMultilevel"/>
    <w:tmpl w:val="BC0A8376"/>
    <w:lvl w:ilvl="0" w:tplc="C9D205B2">
      <w:start w:val="3"/>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16642729"/>
    <w:multiLevelType w:val="hybridMultilevel"/>
    <w:tmpl w:val="9C84F8F0"/>
    <w:lvl w:ilvl="0" w:tplc="0409000F">
      <w:start w:val="1"/>
      <w:numFmt w:val="decimal"/>
      <w:lvlText w:val="%1."/>
      <w:lvlJc w:val="left"/>
      <w:pPr>
        <w:tabs>
          <w:tab w:val="num" w:pos="720"/>
        </w:tabs>
        <w:ind w:left="720" w:hanging="360"/>
      </w:pPr>
    </w:lvl>
    <w:lvl w:ilvl="1" w:tplc="F02A00F8">
      <w:start w:val="1"/>
      <w:numFmt w:val="upperLetter"/>
      <w:lvlText w:val="%2-"/>
      <w:lvlJc w:val="left"/>
      <w:pPr>
        <w:tabs>
          <w:tab w:val="num" w:pos="1440"/>
        </w:tabs>
        <w:ind w:left="1440" w:hanging="360"/>
      </w:pPr>
      <w:rPr>
        <w:rFonts w:hint="default"/>
      </w:rPr>
    </w:lvl>
    <w:lvl w:ilvl="2" w:tplc="B4548FC2">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2811592A"/>
    <w:multiLevelType w:val="hybridMultilevel"/>
    <w:tmpl w:val="BAE21BC0"/>
    <w:lvl w:ilvl="0" w:tplc="0E4A7D38">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28F86DD4"/>
    <w:multiLevelType w:val="hybridMultilevel"/>
    <w:tmpl w:val="77046906"/>
    <w:lvl w:ilvl="0" w:tplc="9DAE8F4A">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AE30388"/>
    <w:multiLevelType w:val="multilevel"/>
    <w:tmpl w:val="DF6A66B6"/>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9" w15:restartNumberingAfterBreak="0">
    <w:nsid w:val="2B9C4C5D"/>
    <w:multiLevelType w:val="multilevel"/>
    <w:tmpl w:val="9C84F8F0"/>
    <w:lvl w:ilvl="0">
      <w:start w:val="1"/>
      <w:numFmt w:val="decimal"/>
      <w:lvlText w:val="%1."/>
      <w:lvlJc w:val="left"/>
      <w:pPr>
        <w:tabs>
          <w:tab w:val="num" w:pos="720"/>
        </w:tabs>
        <w:ind w:left="720" w:hanging="360"/>
      </w:pPr>
    </w:lvl>
    <w:lvl w:ilvl="1">
      <w:start w:val="1"/>
      <w:numFmt w:val="upperLetter"/>
      <w:lvlText w:val="%2-"/>
      <w:lvlJc w:val="left"/>
      <w:pPr>
        <w:tabs>
          <w:tab w:val="num" w:pos="1440"/>
        </w:tabs>
        <w:ind w:left="1440" w:hanging="360"/>
      </w:pPr>
      <w:rPr>
        <w:rFonts w:hint="default"/>
      </w:rPr>
    </w:lvl>
    <w:lvl w:ilvl="2">
      <w:start w:val="1"/>
      <w:numFmt w:val="lowerLetter"/>
      <w:lvlText w:val="%3."/>
      <w:lvlJc w:val="left"/>
      <w:pPr>
        <w:tabs>
          <w:tab w:val="num" w:pos="2340"/>
        </w:tabs>
        <w:ind w:left="2340" w:hanging="360"/>
      </w:pPr>
      <w:rPr>
        <w:rFonts w:hint="default"/>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15:restartNumberingAfterBreak="0">
    <w:nsid w:val="2CF447B7"/>
    <w:multiLevelType w:val="hybridMultilevel"/>
    <w:tmpl w:val="AA9210E4"/>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15:restartNumberingAfterBreak="0">
    <w:nsid w:val="2D844D74"/>
    <w:multiLevelType w:val="hybridMultilevel"/>
    <w:tmpl w:val="3CDC3F22"/>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2" w15:restartNumberingAfterBreak="0">
    <w:nsid w:val="343A5726"/>
    <w:multiLevelType w:val="singleLevel"/>
    <w:tmpl w:val="0409000F"/>
    <w:lvl w:ilvl="0">
      <w:start w:val="1"/>
      <w:numFmt w:val="decimal"/>
      <w:lvlText w:val="%1."/>
      <w:lvlJc w:val="left"/>
      <w:pPr>
        <w:tabs>
          <w:tab w:val="num" w:pos="360"/>
        </w:tabs>
        <w:ind w:left="360" w:hanging="360"/>
      </w:pPr>
      <w:rPr>
        <w:rFonts w:hint="default"/>
      </w:rPr>
    </w:lvl>
  </w:abstractNum>
  <w:abstractNum w:abstractNumId="13" w15:restartNumberingAfterBreak="0">
    <w:nsid w:val="3A2E4256"/>
    <w:multiLevelType w:val="hybridMultilevel"/>
    <w:tmpl w:val="79901478"/>
    <w:lvl w:ilvl="0" w:tplc="04090019">
      <w:start w:val="2"/>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2A91A47"/>
    <w:multiLevelType w:val="multilevel"/>
    <w:tmpl w:val="8000E8A0"/>
    <w:lvl w:ilvl="0">
      <w:numFmt w:val="decimal"/>
      <w:lvlText w:val="%1"/>
      <w:lvlJc w:val="left"/>
      <w:pPr>
        <w:tabs>
          <w:tab w:val="num" w:pos="600"/>
        </w:tabs>
        <w:ind w:left="600" w:hanging="600"/>
      </w:pPr>
      <w:rPr>
        <w:rFonts w:hint="default"/>
      </w:rPr>
    </w:lvl>
    <w:lvl w:ilvl="1">
      <w:start w:val="1"/>
      <w:numFmt w:val="decimalZero"/>
      <w:lvlText w:val="%1.%2"/>
      <w:lvlJc w:val="left"/>
      <w:pPr>
        <w:tabs>
          <w:tab w:val="num" w:pos="1320"/>
        </w:tabs>
        <w:ind w:left="1320" w:hanging="60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5" w15:restartNumberingAfterBreak="0">
    <w:nsid w:val="44F53E09"/>
    <w:multiLevelType w:val="hybridMultilevel"/>
    <w:tmpl w:val="851C0732"/>
    <w:lvl w:ilvl="0" w:tplc="F02A00F8">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454356E5"/>
    <w:multiLevelType w:val="multilevel"/>
    <w:tmpl w:val="C9CC558C"/>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17" w15:restartNumberingAfterBreak="0">
    <w:nsid w:val="45BA3B58"/>
    <w:multiLevelType w:val="hybridMultilevel"/>
    <w:tmpl w:val="DC926EA8"/>
    <w:lvl w:ilvl="0" w:tplc="E9BC8CB6">
      <w:start w:val="3"/>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481E6541"/>
    <w:multiLevelType w:val="singleLevel"/>
    <w:tmpl w:val="0409000F"/>
    <w:lvl w:ilvl="0">
      <w:start w:val="1"/>
      <w:numFmt w:val="decimal"/>
      <w:lvlText w:val="%1."/>
      <w:lvlJc w:val="left"/>
      <w:pPr>
        <w:tabs>
          <w:tab w:val="num" w:pos="360"/>
        </w:tabs>
        <w:ind w:left="360" w:hanging="360"/>
      </w:pPr>
      <w:rPr>
        <w:rFonts w:hint="default"/>
      </w:rPr>
    </w:lvl>
  </w:abstractNum>
  <w:abstractNum w:abstractNumId="19" w15:restartNumberingAfterBreak="0">
    <w:nsid w:val="484706C9"/>
    <w:multiLevelType w:val="hybridMultilevel"/>
    <w:tmpl w:val="20BAD90E"/>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0" w15:restartNumberingAfterBreak="0">
    <w:nsid w:val="52596014"/>
    <w:multiLevelType w:val="hybridMultilevel"/>
    <w:tmpl w:val="3F6EDC6C"/>
    <w:lvl w:ilvl="0" w:tplc="8FECBF9C">
      <w:start w:val="1"/>
      <w:numFmt w:val="lowerLetter"/>
      <w:lvlText w:val="%1."/>
      <w:lvlJc w:val="left"/>
      <w:pPr>
        <w:tabs>
          <w:tab w:val="num" w:pos="720"/>
        </w:tabs>
        <w:ind w:left="720" w:hanging="360"/>
      </w:pPr>
      <w:rPr>
        <w:rFonts w:ascii="Times New Roman" w:hAnsi="Times New Roman" w:hint="default"/>
        <w:b w:val="0"/>
        <w:i w:val="0"/>
        <w:sz w:val="24"/>
        <w:szCs w:val="24"/>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15:restartNumberingAfterBreak="0">
    <w:nsid w:val="526124A4"/>
    <w:multiLevelType w:val="singleLevel"/>
    <w:tmpl w:val="D02CD546"/>
    <w:lvl w:ilvl="0">
      <w:numFmt w:val="decimal"/>
      <w:lvlText w:val="%1"/>
      <w:lvlJc w:val="left"/>
      <w:pPr>
        <w:tabs>
          <w:tab w:val="num" w:pos="1440"/>
        </w:tabs>
        <w:ind w:left="1440" w:hanging="720"/>
      </w:pPr>
      <w:rPr>
        <w:rFonts w:hint="default"/>
      </w:rPr>
    </w:lvl>
  </w:abstractNum>
  <w:abstractNum w:abstractNumId="22" w15:restartNumberingAfterBreak="0">
    <w:nsid w:val="5740093E"/>
    <w:multiLevelType w:val="hybridMultilevel"/>
    <w:tmpl w:val="C9CC558C"/>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3" w15:restartNumberingAfterBreak="0">
    <w:nsid w:val="598E6F99"/>
    <w:multiLevelType w:val="multilevel"/>
    <w:tmpl w:val="20BAD90E"/>
    <w:lvl w:ilvl="0">
      <w:start w:val="1"/>
      <w:numFmt w:val="decimal"/>
      <w:lvlText w:val="%1."/>
      <w:lvlJc w:val="left"/>
      <w:pPr>
        <w:tabs>
          <w:tab w:val="num" w:pos="360"/>
        </w:tabs>
        <w:ind w:left="360" w:hanging="360"/>
      </w:pPr>
    </w:lvl>
    <w:lvl w:ilvl="1">
      <w:start w:val="1"/>
      <w:numFmt w:val="lowerLetter"/>
      <w:lvlText w:val="%2."/>
      <w:lvlJc w:val="left"/>
      <w:pPr>
        <w:tabs>
          <w:tab w:val="num" w:pos="1080"/>
        </w:tabs>
        <w:ind w:left="1080" w:hanging="360"/>
      </w:pPr>
    </w:lvl>
    <w:lvl w:ilvl="2">
      <w:start w:val="1"/>
      <w:numFmt w:val="lowerRoman"/>
      <w:lvlText w:val="%3."/>
      <w:lvlJc w:val="right"/>
      <w:pPr>
        <w:tabs>
          <w:tab w:val="num" w:pos="1800"/>
        </w:tabs>
        <w:ind w:left="1800" w:hanging="180"/>
      </w:pPr>
    </w:lvl>
    <w:lvl w:ilvl="3">
      <w:start w:val="1"/>
      <w:numFmt w:val="decimal"/>
      <w:lvlText w:val="%4."/>
      <w:lvlJc w:val="left"/>
      <w:pPr>
        <w:tabs>
          <w:tab w:val="num" w:pos="2520"/>
        </w:tabs>
        <w:ind w:left="2520" w:hanging="360"/>
      </w:pPr>
    </w:lvl>
    <w:lvl w:ilvl="4">
      <w:start w:val="1"/>
      <w:numFmt w:val="lowerLetter"/>
      <w:lvlText w:val="%5."/>
      <w:lvlJc w:val="left"/>
      <w:pPr>
        <w:tabs>
          <w:tab w:val="num" w:pos="3240"/>
        </w:tabs>
        <w:ind w:left="3240" w:hanging="360"/>
      </w:pPr>
    </w:lvl>
    <w:lvl w:ilvl="5">
      <w:start w:val="1"/>
      <w:numFmt w:val="lowerRoman"/>
      <w:lvlText w:val="%6."/>
      <w:lvlJc w:val="right"/>
      <w:pPr>
        <w:tabs>
          <w:tab w:val="num" w:pos="3960"/>
        </w:tabs>
        <w:ind w:left="3960" w:hanging="180"/>
      </w:pPr>
    </w:lvl>
    <w:lvl w:ilvl="6">
      <w:start w:val="1"/>
      <w:numFmt w:val="decimal"/>
      <w:lvlText w:val="%7."/>
      <w:lvlJc w:val="left"/>
      <w:pPr>
        <w:tabs>
          <w:tab w:val="num" w:pos="4680"/>
        </w:tabs>
        <w:ind w:left="4680" w:hanging="360"/>
      </w:pPr>
    </w:lvl>
    <w:lvl w:ilvl="7">
      <w:start w:val="1"/>
      <w:numFmt w:val="lowerLetter"/>
      <w:lvlText w:val="%8."/>
      <w:lvlJc w:val="left"/>
      <w:pPr>
        <w:tabs>
          <w:tab w:val="num" w:pos="5400"/>
        </w:tabs>
        <w:ind w:left="5400" w:hanging="360"/>
      </w:pPr>
    </w:lvl>
    <w:lvl w:ilvl="8">
      <w:start w:val="1"/>
      <w:numFmt w:val="lowerRoman"/>
      <w:lvlText w:val="%9."/>
      <w:lvlJc w:val="right"/>
      <w:pPr>
        <w:tabs>
          <w:tab w:val="num" w:pos="6120"/>
        </w:tabs>
        <w:ind w:left="6120" w:hanging="180"/>
      </w:pPr>
    </w:lvl>
  </w:abstractNum>
  <w:abstractNum w:abstractNumId="24" w15:restartNumberingAfterBreak="0">
    <w:nsid w:val="5B784115"/>
    <w:multiLevelType w:val="hybridMultilevel"/>
    <w:tmpl w:val="32CAE43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70E25B9E"/>
    <w:multiLevelType w:val="multilevel"/>
    <w:tmpl w:val="9D7AE654"/>
    <w:lvl w:ilvl="0">
      <w:start w:val="1"/>
      <w:numFmt w:val="lowerLetter"/>
      <w:lvlText w:val="%1."/>
      <w:lvlJc w:val="left"/>
      <w:pPr>
        <w:tabs>
          <w:tab w:val="num" w:pos="720"/>
        </w:tabs>
        <w:ind w:left="720" w:hanging="36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15:restartNumberingAfterBreak="0">
    <w:nsid w:val="72AE5D68"/>
    <w:multiLevelType w:val="singleLevel"/>
    <w:tmpl w:val="0409000F"/>
    <w:lvl w:ilvl="0">
      <w:start w:val="1"/>
      <w:numFmt w:val="decimal"/>
      <w:lvlText w:val="%1."/>
      <w:lvlJc w:val="left"/>
      <w:pPr>
        <w:tabs>
          <w:tab w:val="num" w:pos="360"/>
        </w:tabs>
        <w:ind w:left="360" w:hanging="360"/>
      </w:pPr>
      <w:rPr>
        <w:rFonts w:hint="default"/>
      </w:rPr>
    </w:lvl>
  </w:abstractNum>
  <w:abstractNum w:abstractNumId="27" w15:restartNumberingAfterBreak="0">
    <w:nsid w:val="73E61974"/>
    <w:multiLevelType w:val="hybridMultilevel"/>
    <w:tmpl w:val="9CD897F8"/>
    <w:lvl w:ilvl="0" w:tplc="D3166AF0">
      <w:start w:val="1"/>
      <w:numFmt w:val="low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8" w15:restartNumberingAfterBreak="0">
    <w:nsid w:val="753E0E1D"/>
    <w:multiLevelType w:val="multilevel"/>
    <w:tmpl w:val="4EDA96E0"/>
    <w:lvl w:ilvl="0">
      <w:numFmt w:val="decimal"/>
      <w:lvlText w:val="%1"/>
      <w:lvlJc w:val="left"/>
      <w:pPr>
        <w:tabs>
          <w:tab w:val="num" w:pos="540"/>
        </w:tabs>
        <w:ind w:left="540" w:hanging="540"/>
      </w:pPr>
      <w:rPr>
        <w:rFonts w:hint="default"/>
      </w:rPr>
    </w:lvl>
    <w:lvl w:ilvl="1">
      <w:start w:val="1"/>
      <w:numFmt w:val="decimalZero"/>
      <w:lvlText w:val="%1.%2"/>
      <w:lvlJc w:val="left"/>
      <w:pPr>
        <w:tabs>
          <w:tab w:val="num" w:pos="1260"/>
        </w:tabs>
        <w:ind w:left="1260" w:hanging="54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9" w15:restartNumberingAfterBreak="0">
    <w:nsid w:val="7F721C10"/>
    <w:multiLevelType w:val="hybridMultilevel"/>
    <w:tmpl w:val="83B2CA02"/>
    <w:lvl w:ilvl="0" w:tplc="49A6F33A">
      <w:start w:val="7"/>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0"/>
  </w:num>
  <w:num w:numId="2">
    <w:abstractNumId w:val="26"/>
  </w:num>
  <w:num w:numId="3">
    <w:abstractNumId w:val="12"/>
  </w:num>
  <w:num w:numId="4">
    <w:abstractNumId w:val="21"/>
  </w:num>
  <w:num w:numId="5">
    <w:abstractNumId w:val="18"/>
  </w:num>
  <w:num w:numId="6">
    <w:abstractNumId w:val="14"/>
  </w:num>
  <w:num w:numId="7">
    <w:abstractNumId w:val="28"/>
  </w:num>
  <w:num w:numId="8">
    <w:abstractNumId w:val="13"/>
  </w:num>
  <w:num w:numId="9">
    <w:abstractNumId w:val="4"/>
  </w:num>
  <w:num w:numId="10">
    <w:abstractNumId w:val="1"/>
  </w:num>
  <w:num w:numId="11">
    <w:abstractNumId w:val="27"/>
  </w:num>
  <w:num w:numId="12">
    <w:abstractNumId w:val="7"/>
  </w:num>
  <w:num w:numId="13">
    <w:abstractNumId w:val="11"/>
  </w:num>
  <w:num w:numId="14">
    <w:abstractNumId w:val="22"/>
  </w:num>
  <w:num w:numId="15">
    <w:abstractNumId w:val="8"/>
  </w:num>
  <w:num w:numId="16">
    <w:abstractNumId w:val="6"/>
  </w:num>
  <w:num w:numId="17">
    <w:abstractNumId w:val="3"/>
  </w:num>
  <w:num w:numId="18">
    <w:abstractNumId w:val="25"/>
  </w:num>
  <w:num w:numId="19">
    <w:abstractNumId w:val="16"/>
  </w:num>
  <w:num w:numId="20">
    <w:abstractNumId w:val="17"/>
  </w:num>
  <w:num w:numId="21">
    <w:abstractNumId w:val="5"/>
  </w:num>
  <w:num w:numId="22">
    <w:abstractNumId w:val="15"/>
  </w:num>
  <w:num w:numId="23">
    <w:abstractNumId w:val="2"/>
  </w:num>
  <w:num w:numId="24">
    <w:abstractNumId w:val="9"/>
  </w:num>
  <w:num w:numId="25">
    <w:abstractNumId w:val="20"/>
  </w:num>
  <w:num w:numId="26">
    <w:abstractNumId w:val="10"/>
  </w:num>
  <w:num w:numId="27">
    <w:abstractNumId w:val="19"/>
  </w:num>
  <w:num w:numId="28">
    <w:abstractNumId w:val="23"/>
  </w:num>
  <w:num w:numId="29">
    <w:abstractNumId w:val="29"/>
  </w:num>
  <w:num w:numId="30">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86"/>
  <w:drawingGridVerticalSpacing w:val="86"/>
  <w:displayHorizontalDrawingGridEvery w:val="0"/>
  <w:displayVerticalDrawingGridEvery w:val="0"/>
  <w:doNotUseMarginsForDrawingGridOrigin/>
  <w:drawingGridHorizontalOrigin w:val="1699"/>
  <w:drawingGridVerticalOrigin w:val="1987"/>
  <w:noPunctuationKerning/>
  <w:characterSpacingControl w:val="doNotCompres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C04B4"/>
    <w:rsid w:val="00000F96"/>
    <w:rsid w:val="00003F17"/>
    <w:rsid w:val="000055F5"/>
    <w:rsid w:val="00024DB5"/>
    <w:rsid w:val="00030DD9"/>
    <w:rsid w:val="0004297C"/>
    <w:rsid w:val="0006093E"/>
    <w:rsid w:val="00081E16"/>
    <w:rsid w:val="00082EDD"/>
    <w:rsid w:val="0009115C"/>
    <w:rsid w:val="000A19FF"/>
    <w:rsid w:val="000A38A3"/>
    <w:rsid w:val="000A7BAB"/>
    <w:rsid w:val="000B520F"/>
    <w:rsid w:val="000C1541"/>
    <w:rsid w:val="000F033B"/>
    <w:rsid w:val="000F067F"/>
    <w:rsid w:val="000F65E6"/>
    <w:rsid w:val="0010558A"/>
    <w:rsid w:val="00115152"/>
    <w:rsid w:val="00131578"/>
    <w:rsid w:val="00140465"/>
    <w:rsid w:val="00147CF5"/>
    <w:rsid w:val="001738E4"/>
    <w:rsid w:val="00176D70"/>
    <w:rsid w:val="001928BC"/>
    <w:rsid w:val="00192C7F"/>
    <w:rsid w:val="001965C1"/>
    <w:rsid w:val="0019728F"/>
    <w:rsid w:val="001F0A91"/>
    <w:rsid w:val="001F22D1"/>
    <w:rsid w:val="001F56F3"/>
    <w:rsid w:val="00217AE2"/>
    <w:rsid w:val="0022750A"/>
    <w:rsid w:val="002414AF"/>
    <w:rsid w:val="00247C2C"/>
    <w:rsid w:val="00254BB2"/>
    <w:rsid w:val="00272C64"/>
    <w:rsid w:val="00283E97"/>
    <w:rsid w:val="00297C49"/>
    <w:rsid w:val="002A23EC"/>
    <w:rsid w:val="002B52F7"/>
    <w:rsid w:val="002C1DC8"/>
    <w:rsid w:val="002C5DBB"/>
    <w:rsid w:val="002C7F76"/>
    <w:rsid w:val="002E4578"/>
    <w:rsid w:val="002F1DD9"/>
    <w:rsid w:val="00300958"/>
    <w:rsid w:val="0030268A"/>
    <w:rsid w:val="00314304"/>
    <w:rsid w:val="003174BB"/>
    <w:rsid w:val="00320339"/>
    <w:rsid w:val="00321DC6"/>
    <w:rsid w:val="00333AEA"/>
    <w:rsid w:val="00343760"/>
    <w:rsid w:val="00343E78"/>
    <w:rsid w:val="003455A4"/>
    <w:rsid w:val="00354EF0"/>
    <w:rsid w:val="00360AB3"/>
    <w:rsid w:val="0039290E"/>
    <w:rsid w:val="00397929"/>
    <w:rsid w:val="003A1DDD"/>
    <w:rsid w:val="003B239D"/>
    <w:rsid w:val="003B2912"/>
    <w:rsid w:val="003B6842"/>
    <w:rsid w:val="003C15FE"/>
    <w:rsid w:val="003D7D40"/>
    <w:rsid w:val="003E1010"/>
    <w:rsid w:val="003E6075"/>
    <w:rsid w:val="003F0894"/>
    <w:rsid w:val="003F442B"/>
    <w:rsid w:val="00410E13"/>
    <w:rsid w:val="00426E6E"/>
    <w:rsid w:val="00432039"/>
    <w:rsid w:val="00441194"/>
    <w:rsid w:val="004560C3"/>
    <w:rsid w:val="00462117"/>
    <w:rsid w:val="00462506"/>
    <w:rsid w:val="004964CD"/>
    <w:rsid w:val="004F3319"/>
    <w:rsid w:val="004F6C1C"/>
    <w:rsid w:val="005059BA"/>
    <w:rsid w:val="005119F1"/>
    <w:rsid w:val="00512D70"/>
    <w:rsid w:val="00537F1B"/>
    <w:rsid w:val="00545617"/>
    <w:rsid w:val="00553DA8"/>
    <w:rsid w:val="005542CD"/>
    <w:rsid w:val="005551C8"/>
    <w:rsid w:val="0055577A"/>
    <w:rsid w:val="00561228"/>
    <w:rsid w:val="00570165"/>
    <w:rsid w:val="005708E0"/>
    <w:rsid w:val="0058555B"/>
    <w:rsid w:val="0058634F"/>
    <w:rsid w:val="00587408"/>
    <w:rsid w:val="00594174"/>
    <w:rsid w:val="005A5A05"/>
    <w:rsid w:val="005A6124"/>
    <w:rsid w:val="005A6194"/>
    <w:rsid w:val="005B1B85"/>
    <w:rsid w:val="005B7FCD"/>
    <w:rsid w:val="005C0BE7"/>
    <w:rsid w:val="005C25D8"/>
    <w:rsid w:val="005C3C7C"/>
    <w:rsid w:val="005C4C44"/>
    <w:rsid w:val="005E1339"/>
    <w:rsid w:val="006532F0"/>
    <w:rsid w:val="00655F0A"/>
    <w:rsid w:val="00656E23"/>
    <w:rsid w:val="00664835"/>
    <w:rsid w:val="00667B3E"/>
    <w:rsid w:val="006842C8"/>
    <w:rsid w:val="006A03A6"/>
    <w:rsid w:val="006B180A"/>
    <w:rsid w:val="006C5A74"/>
    <w:rsid w:val="006C7C83"/>
    <w:rsid w:val="006D06AA"/>
    <w:rsid w:val="006E5E4F"/>
    <w:rsid w:val="006E6EBE"/>
    <w:rsid w:val="00700CF0"/>
    <w:rsid w:val="00703711"/>
    <w:rsid w:val="0070604D"/>
    <w:rsid w:val="00716D01"/>
    <w:rsid w:val="00721EA6"/>
    <w:rsid w:val="00725B4E"/>
    <w:rsid w:val="00735E37"/>
    <w:rsid w:val="00735E5E"/>
    <w:rsid w:val="00747AF9"/>
    <w:rsid w:val="00756984"/>
    <w:rsid w:val="00763B14"/>
    <w:rsid w:val="00766A05"/>
    <w:rsid w:val="00767635"/>
    <w:rsid w:val="007705F1"/>
    <w:rsid w:val="00774C71"/>
    <w:rsid w:val="00781458"/>
    <w:rsid w:val="007A6032"/>
    <w:rsid w:val="007B506C"/>
    <w:rsid w:val="007C7E12"/>
    <w:rsid w:val="007D0250"/>
    <w:rsid w:val="007D1BBE"/>
    <w:rsid w:val="007D3139"/>
    <w:rsid w:val="007D39AE"/>
    <w:rsid w:val="007E2F23"/>
    <w:rsid w:val="007E5AFA"/>
    <w:rsid w:val="00801677"/>
    <w:rsid w:val="00804F1B"/>
    <w:rsid w:val="008110B9"/>
    <w:rsid w:val="008173C4"/>
    <w:rsid w:val="0082361C"/>
    <w:rsid w:val="00832125"/>
    <w:rsid w:val="00835AB1"/>
    <w:rsid w:val="0083663C"/>
    <w:rsid w:val="00837381"/>
    <w:rsid w:val="008373A3"/>
    <w:rsid w:val="00845A58"/>
    <w:rsid w:val="00855313"/>
    <w:rsid w:val="00883CDC"/>
    <w:rsid w:val="00886219"/>
    <w:rsid w:val="008B53C4"/>
    <w:rsid w:val="008E6F48"/>
    <w:rsid w:val="00913058"/>
    <w:rsid w:val="00923043"/>
    <w:rsid w:val="00985503"/>
    <w:rsid w:val="00987B39"/>
    <w:rsid w:val="009917F0"/>
    <w:rsid w:val="009B13CC"/>
    <w:rsid w:val="009B6174"/>
    <w:rsid w:val="009D1A58"/>
    <w:rsid w:val="009E1A9E"/>
    <w:rsid w:val="009E7F90"/>
    <w:rsid w:val="00A03C06"/>
    <w:rsid w:val="00A172AF"/>
    <w:rsid w:val="00A65A40"/>
    <w:rsid w:val="00A72B6C"/>
    <w:rsid w:val="00A77B2C"/>
    <w:rsid w:val="00A8323D"/>
    <w:rsid w:val="00A8465F"/>
    <w:rsid w:val="00A91B78"/>
    <w:rsid w:val="00AA446B"/>
    <w:rsid w:val="00AB31A2"/>
    <w:rsid w:val="00AD73D5"/>
    <w:rsid w:val="00AE4416"/>
    <w:rsid w:val="00B02B44"/>
    <w:rsid w:val="00B02CDC"/>
    <w:rsid w:val="00B03BCB"/>
    <w:rsid w:val="00B11833"/>
    <w:rsid w:val="00B13E0B"/>
    <w:rsid w:val="00B2005C"/>
    <w:rsid w:val="00B35E53"/>
    <w:rsid w:val="00B43B9B"/>
    <w:rsid w:val="00B608B5"/>
    <w:rsid w:val="00B626C9"/>
    <w:rsid w:val="00B66A2D"/>
    <w:rsid w:val="00B703EF"/>
    <w:rsid w:val="00B76EEE"/>
    <w:rsid w:val="00B81366"/>
    <w:rsid w:val="00B82A89"/>
    <w:rsid w:val="00B90659"/>
    <w:rsid w:val="00BB5334"/>
    <w:rsid w:val="00BD4636"/>
    <w:rsid w:val="00BE6FB2"/>
    <w:rsid w:val="00BF20FE"/>
    <w:rsid w:val="00BF44D3"/>
    <w:rsid w:val="00C41D6E"/>
    <w:rsid w:val="00C43A06"/>
    <w:rsid w:val="00C609FA"/>
    <w:rsid w:val="00C67131"/>
    <w:rsid w:val="00C7687C"/>
    <w:rsid w:val="00C84094"/>
    <w:rsid w:val="00CB5DB4"/>
    <w:rsid w:val="00CC371B"/>
    <w:rsid w:val="00CD4FBD"/>
    <w:rsid w:val="00CD5737"/>
    <w:rsid w:val="00CE70E0"/>
    <w:rsid w:val="00CE7D3B"/>
    <w:rsid w:val="00CE7DAA"/>
    <w:rsid w:val="00CF4B56"/>
    <w:rsid w:val="00D05FE5"/>
    <w:rsid w:val="00D22246"/>
    <w:rsid w:val="00D34904"/>
    <w:rsid w:val="00D42625"/>
    <w:rsid w:val="00D45045"/>
    <w:rsid w:val="00D52FF5"/>
    <w:rsid w:val="00D61721"/>
    <w:rsid w:val="00D64F01"/>
    <w:rsid w:val="00D77AC2"/>
    <w:rsid w:val="00D80E55"/>
    <w:rsid w:val="00D855DD"/>
    <w:rsid w:val="00D878C2"/>
    <w:rsid w:val="00DA2369"/>
    <w:rsid w:val="00DB7533"/>
    <w:rsid w:val="00DC2F03"/>
    <w:rsid w:val="00DC62EB"/>
    <w:rsid w:val="00DD67DB"/>
    <w:rsid w:val="00DE11D4"/>
    <w:rsid w:val="00E14A69"/>
    <w:rsid w:val="00E22BD0"/>
    <w:rsid w:val="00E235D7"/>
    <w:rsid w:val="00E27A11"/>
    <w:rsid w:val="00E325CF"/>
    <w:rsid w:val="00E326FF"/>
    <w:rsid w:val="00E3735B"/>
    <w:rsid w:val="00E57C94"/>
    <w:rsid w:val="00E65A94"/>
    <w:rsid w:val="00E666B5"/>
    <w:rsid w:val="00E858F2"/>
    <w:rsid w:val="00E85CE2"/>
    <w:rsid w:val="00E92906"/>
    <w:rsid w:val="00EA514D"/>
    <w:rsid w:val="00EA7355"/>
    <w:rsid w:val="00EB1DB0"/>
    <w:rsid w:val="00EB4121"/>
    <w:rsid w:val="00EC04B4"/>
    <w:rsid w:val="00EC3482"/>
    <w:rsid w:val="00EC4695"/>
    <w:rsid w:val="00EE0AAC"/>
    <w:rsid w:val="00EE6253"/>
    <w:rsid w:val="00EE761E"/>
    <w:rsid w:val="00EF14D7"/>
    <w:rsid w:val="00EF1E92"/>
    <w:rsid w:val="00F05E5C"/>
    <w:rsid w:val="00F220AA"/>
    <w:rsid w:val="00F3342A"/>
    <w:rsid w:val="00F44796"/>
    <w:rsid w:val="00F45126"/>
    <w:rsid w:val="00F46204"/>
    <w:rsid w:val="00F473A8"/>
    <w:rsid w:val="00F5514D"/>
    <w:rsid w:val="00F554F0"/>
    <w:rsid w:val="00F6625D"/>
    <w:rsid w:val="00F759AD"/>
    <w:rsid w:val="00F76DA1"/>
    <w:rsid w:val="00F80991"/>
    <w:rsid w:val="00F9097A"/>
    <w:rsid w:val="00FA2B7F"/>
    <w:rsid w:val="00FC07B3"/>
    <w:rsid w:val="00FC4D9C"/>
    <w:rsid w:val="00FC7B43"/>
    <w:rsid w:val="00FD658A"/>
    <w:rsid w:val="00FD7B0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2"/>
    <o:shapelayout v:ext="edit">
      <o:idmap v:ext="edit" data="1"/>
    </o:shapelayout>
  </w:shapeDefaults>
  <w:decimalSymbol w:val="."/>
  <w:listSeparator w:val=","/>
  <w14:docId w14:val="0F2C1392"/>
  <w15:chartTrackingRefBased/>
  <w15:docId w15:val="{5F5A6776-45F9-4DB5-B05B-B4DDEB16121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HTML Preformatted" w:semiHidden="1" w:unhideWhenUsed="1"/>
    <w:lsdException w:name="Normal Table"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style>
  <w:style w:type="paragraph" w:styleId="Heading1">
    <w:name w:val="heading 1"/>
    <w:basedOn w:val="Normal"/>
    <w:next w:val="Normal"/>
    <w:qFormat/>
    <w:pPr>
      <w:keepNext/>
      <w:outlineLvl w:val="0"/>
    </w:pPr>
    <w:rPr>
      <w:sz w:val="24"/>
      <w:u w:val="single"/>
    </w:rPr>
  </w:style>
  <w:style w:type="paragraph" w:styleId="Heading2">
    <w:name w:val="heading 2"/>
    <w:basedOn w:val="Normal"/>
    <w:next w:val="Normal"/>
    <w:qFormat/>
    <w:pPr>
      <w:keepNext/>
      <w:outlineLvl w:val="1"/>
    </w:pPr>
    <w:rPr>
      <w:sz w:val="22"/>
      <w:u w:val="single"/>
    </w:rPr>
  </w:style>
  <w:style w:type="paragraph" w:styleId="Heading3">
    <w:name w:val="heading 3"/>
    <w:basedOn w:val="Normal"/>
    <w:next w:val="Normal"/>
    <w:qFormat/>
    <w:pPr>
      <w:keepNext/>
      <w:outlineLvl w:val="2"/>
    </w:pPr>
    <w:rPr>
      <w:b/>
      <w:sz w:val="24"/>
    </w:rPr>
  </w:style>
  <w:style w:type="paragraph" w:styleId="Heading4">
    <w:name w:val="heading 4"/>
    <w:basedOn w:val="Normal"/>
    <w:next w:val="Normal"/>
    <w:qFormat/>
    <w:pPr>
      <w:keepNext/>
      <w:outlineLvl w:val="3"/>
    </w:pPr>
    <w:rPr>
      <w:sz w:val="24"/>
    </w:rPr>
  </w:style>
  <w:style w:type="paragraph" w:styleId="Heading5">
    <w:name w:val="heading 5"/>
    <w:basedOn w:val="Normal"/>
    <w:next w:val="Normal"/>
    <w:qFormat/>
    <w:pPr>
      <w:keepNext/>
      <w:jc w:val="center"/>
      <w:outlineLvl w:val="4"/>
    </w:pPr>
    <w:rPr>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EnvelopeAddress">
    <w:name w:val="envelope address"/>
    <w:basedOn w:val="Normal"/>
    <w:pPr>
      <w:framePr w:w="7920" w:h="1980" w:hRule="exact" w:hSpace="180" w:wrap="auto" w:hAnchor="page" w:xAlign="center" w:yAlign="bottom"/>
      <w:ind w:left="2880"/>
    </w:pPr>
    <w:rPr>
      <w:sz w:val="24"/>
    </w:rPr>
  </w:style>
  <w:style w:type="paragraph" w:styleId="BodyTextIndent">
    <w:name w:val="Body Text Indent"/>
    <w:basedOn w:val="Normal"/>
    <w:pPr>
      <w:tabs>
        <w:tab w:val="left" w:pos="-900"/>
        <w:tab w:val="left" w:pos="-720"/>
        <w:tab w:val="left" w:pos="0"/>
        <w:tab w:val="left" w:pos="720"/>
        <w:tab w:val="left" w:pos="1980"/>
        <w:tab w:val="left" w:pos="2160"/>
        <w:tab w:val="left" w:pos="2880"/>
        <w:tab w:val="left" w:pos="3600"/>
        <w:tab w:val="left" w:pos="4320"/>
        <w:tab w:val="left" w:pos="5040"/>
        <w:tab w:val="left" w:pos="5760"/>
        <w:tab w:val="left" w:pos="6480"/>
        <w:tab w:val="left" w:pos="7200"/>
        <w:tab w:val="left" w:pos="7920"/>
        <w:tab w:val="left" w:pos="8640"/>
        <w:tab w:val="left" w:pos="9360"/>
      </w:tabs>
      <w:ind w:left="1980" w:hanging="1980"/>
    </w:pPr>
    <w:rPr>
      <w:sz w:val="24"/>
    </w:rPr>
  </w:style>
  <w:style w:type="paragraph" w:styleId="BodyText">
    <w:name w:val="Body Text"/>
    <w:basedOn w:val="Normal"/>
    <w:rPr>
      <w:sz w:val="24"/>
    </w:rPr>
  </w:style>
  <w:style w:type="paragraph" w:styleId="BodyText2">
    <w:name w:val="Body Text 2"/>
    <w:basedOn w:val="Normal"/>
    <w:rPr>
      <w:sz w:val="22"/>
    </w:rPr>
  </w:style>
  <w:style w:type="paragraph" w:styleId="Title">
    <w:name w:val="Title"/>
    <w:basedOn w:val="Normal"/>
    <w:qFormat/>
    <w:pPr>
      <w:tabs>
        <w:tab w:val="center" w:pos="4770"/>
        <w:tab w:val="right" w:pos="9540"/>
      </w:tabs>
      <w:jc w:val="center"/>
    </w:pPr>
    <w:rPr>
      <w:b/>
      <w:sz w:val="28"/>
    </w:rPr>
  </w:style>
  <w:style w:type="paragraph" w:styleId="Subtitle">
    <w:name w:val="Subtitle"/>
    <w:basedOn w:val="Normal"/>
    <w:qFormat/>
    <w:rPr>
      <w:sz w:val="24"/>
    </w:rPr>
  </w:style>
  <w:style w:type="paragraph" w:styleId="BodyText3">
    <w:name w:val="Body Text 3"/>
    <w:basedOn w:val="Normal"/>
    <w:pPr>
      <w:tabs>
        <w:tab w:val="left" w:pos="4969"/>
      </w:tabs>
      <w:jc w:val="center"/>
    </w:pPr>
    <w:rPr>
      <w:sz w:val="24"/>
    </w:rPr>
  </w:style>
  <w:style w:type="paragraph" w:styleId="Footer">
    <w:name w:val="footer"/>
    <w:basedOn w:val="Normal"/>
    <w:pPr>
      <w:tabs>
        <w:tab w:val="center" w:pos="4320"/>
        <w:tab w:val="right" w:pos="8640"/>
      </w:tabs>
    </w:pPr>
  </w:style>
  <w:style w:type="character" w:styleId="PageNumber">
    <w:name w:val="page number"/>
    <w:basedOn w:val="DefaultParagraphFont"/>
  </w:style>
  <w:style w:type="character" w:styleId="Hyperlink">
    <w:name w:val="Hyperlink"/>
    <w:basedOn w:val="DefaultParagraphFont"/>
    <w:rPr>
      <w:color w:val="0000FF"/>
      <w:u w:val="single"/>
    </w:rPr>
  </w:style>
  <w:style w:type="character" w:styleId="FollowedHyperlink">
    <w:name w:val="FollowedHyperlink"/>
    <w:basedOn w:val="DefaultParagraphFont"/>
    <w:rPr>
      <w:color w:val="800080"/>
      <w:u w:val="single"/>
    </w:rPr>
  </w:style>
  <w:style w:type="paragraph" w:styleId="Header">
    <w:name w:val="header"/>
    <w:basedOn w:val="Normal"/>
    <w:rsid w:val="00DD67DB"/>
    <w:pPr>
      <w:tabs>
        <w:tab w:val="center" w:pos="4320"/>
        <w:tab w:val="right" w:pos="8640"/>
      </w:tabs>
    </w:pPr>
  </w:style>
  <w:style w:type="character" w:styleId="CommentReference">
    <w:name w:val="annotation reference"/>
    <w:basedOn w:val="DefaultParagraphFont"/>
    <w:semiHidden/>
    <w:rsid w:val="00C43A06"/>
    <w:rPr>
      <w:sz w:val="16"/>
      <w:szCs w:val="16"/>
    </w:rPr>
  </w:style>
  <w:style w:type="paragraph" w:styleId="CommentText">
    <w:name w:val="annotation text"/>
    <w:basedOn w:val="Normal"/>
    <w:semiHidden/>
    <w:rsid w:val="00C43A06"/>
  </w:style>
  <w:style w:type="paragraph" w:styleId="CommentSubject">
    <w:name w:val="annotation subject"/>
    <w:basedOn w:val="CommentText"/>
    <w:next w:val="CommentText"/>
    <w:semiHidden/>
    <w:rsid w:val="00C43A06"/>
    <w:rPr>
      <w:b/>
      <w:bCs/>
    </w:rPr>
  </w:style>
  <w:style w:type="paragraph" w:styleId="BalloonText">
    <w:name w:val="Balloon Text"/>
    <w:basedOn w:val="Normal"/>
    <w:semiHidden/>
    <w:rsid w:val="00C43A06"/>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1</Pages>
  <Words>141</Words>
  <Characters>823</Characters>
  <Application>Microsoft Office Word</Application>
  <DocSecurity>0</DocSecurity>
  <Lines>6</Lines>
  <Paragraphs>1</Paragraphs>
  <ScaleCrop>false</ScaleCrop>
  <HeadingPairs>
    <vt:vector size="2" baseType="variant">
      <vt:variant>
        <vt:lpstr>Title</vt:lpstr>
      </vt:variant>
      <vt:variant>
        <vt:i4>1</vt:i4>
      </vt:variant>
    </vt:vector>
  </HeadingPairs>
  <TitlesOfParts>
    <vt:vector size="1" baseType="lpstr">
      <vt:lpstr>Why bother to study crystal radios</vt:lpstr>
    </vt:vector>
  </TitlesOfParts>
  <Company>Dell Computer Corporation</Company>
  <LinksUpToDate>false</LinksUpToDate>
  <CharactersWithSpaces>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y bother to study crystal radios</dc:title>
  <dc:subject/>
  <dc:creator>Dave and Sara Kelley</dc:creator>
  <cp:keywords/>
  <dc:description/>
  <cp:lastModifiedBy>Dave F Kelley</cp:lastModifiedBy>
  <cp:revision>4</cp:revision>
  <cp:lastPrinted>2001-08-30T04:54:00Z</cp:lastPrinted>
  <dcterms:created xsi:type="dcterms:W3CDTF">2023-02-28T16:27:00Z</dcterms:created>
  <dcterms:modified xsi:type="dcterms:W3CDTF">2023-02-28T18:28:00Z</dcterms:modified>
</cp:coreProperties>
</file>